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166CA5" w14:textId="77777777" w:rsidR="006D09F0" w:rsidRPr="00772FD4" w:rsidRDefault="006D09F0" w:rsidP="00772FD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72FD4">
        <w:rPr>
          <w:rFonts w:ascii="Times New Roman" w:hAnsi="Times New Roman" w:cs="Times New Roman"/>
          <w:b/>
          <w:sz w:val="28"/>
          <w:szCs w:val="28"/>
        </w:rPr>
        <w:t>REVISION FOR THE SECOND MID TERM TEST- ENGLISH 12</w:t>
      </w:r>
    </w:p>
    <w:p w14:paraId="4252DAF2" w14:textId="77777777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14:paraId="2973FA9E" w14:textId="6960B4C6" w:rsidR="006D09F0" w:rsidRPr="000E6BD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644CE">
        <w:rPr>
          <w:rFonts w:ascii="Times New Roman" w:hAnsi="Times New Roman" w:cs="Times New Roman"/>
          <w:b/>
          <w:bCs/>
          <w:sz w:val="24"/>
          <w:szCs w:val="24"/>
        </w:rPr>
        <w:t>I. PHONETICS</w:t>
      </w:r>
      <w:r w:rsidR="004644C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0E6BD0">
        <w:rPr>
          <w:rFonts w:ascii="Times New Roman" w:hAnsi="Times New Roman" w:cs="Times New Roman"/>
          <w:b/>
          <w:bCs/>
          <w:sz w:val="24"/>
          <w:szCs w:val="24"/>
        </w:rPr>
        <w:t>Choose the word which is stressed differently from the rest.</w:t>
      </w:r>
    </w:p>
    <w:p w14:paraId="616238DE" w14:textId="436C4922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temperatur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</w:t>
      </w:r>
      <w:r w:rsidRPr="000E6BD0">
        <w:rPr>
          <w:rFonts w:ascii="Times New Roman" w:hAnsi="Times New Roman" w:cs="Times New Roman"/>
          <w:sz w:val="24"/>
          <w:szCs w:val="24"/>
        </w:rPr>
        <w:t xml:space="preserve">. serious </w:t>
      </w:r>
      <w:r w:rsidRPr="000E6BD0">
        <w:rPr>
          <w:rFonts w:ascii="Times New Roman" w:hAnsi="Times New Roman" w:cs="Times New Roman"/>
          <w:sz w:val="24"/>
          <w:szCs w:val="24"/>
        </w:rPr>
        <w:tab/>
      </w:r>
      <w:r w:rsidRPr="000E6BD0">
        <w:rPr>
          <w:rFonts w:ascii="Times New Roman" w:hAnsi="Times New Roman" w:cs="Times New Roman"/>
          <w:sz w:val="24"/>
          <w:szCs w:val="24"/>
        </w:rPr>
        <w:tab/>
      </w:r>
      <w:r w:rsidRPr="000E6BD0">
        <w:rPr>
          <w:rFonts w:ascii="Times New Roman" w:hAnsi="Times New Roman" w:cs="Times New Roman"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 xml:space="preserve">C. awareness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>D. chemical</w:t>
      </w:r>
      <w:r w:rsidRPr="00705D66">
        <w:rPr>
          <w:rFonts w:ascii="Times New Roman" w:hAnsi="Times New Roman" w:cs="Times New Roman"/>
          <w:bCs/>
          <w:sz w:val="24"/>
          <w:szCs w:val="24"/>
        </w:rPr>
        <w:softHyphen/>
      </w:r>
    </w:p>
    <w:p w14:paraId="102C82B4" w14:textId="2C3E87E7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>A. ability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agricultur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="004644CE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development    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contaminate</w:t>
      </w:r>
    </w:p>
    <w:p w14:paraId="169EF601" w14:textId="1DF7B3C8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 xml:space="preserve">A. government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agency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benefit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diversity</w:t>
      </w:r>
    </w:p>
    <w:p w14:paraId="6B504A32" w14:textId="3EB0C162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 xml:space="preserve">A. disappearanc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vulnerabl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 xml:space="preserve">C. conservation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generation</w:t>
      </w:r>
    </w:p>
    <w:p w14:paraId="023B4519" w14:textId="71B4C32E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>A. current</w:t>
      </w:r>
      <w:r w:rsid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global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crisis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mankind</w:t>
      </w:r>
    </w:p>
    <w:p w14:paraId="36D676F9" w14:textId="014C931F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>A. extinction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animal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classify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primary</w:t>
      </w:r>
    </w:p>
    <w:p w14:paraId="5C9EEC59" w14:textId="04BA7CA6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 xml:space="preserve">A. biologist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seriously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commercial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identify</w:t>
      </w:r>
    </w:p>
    <w:p w14:paraId="57DE0486" w14:textId="2BF22D24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>A. habitat</w:t>
      </w:r>
      <w:r w:rsid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different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industry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introduce</w:t>
      </w:r>
    </w:p>
    <w:p w14:paraId="7B605B9F" w14:textId="4B4833A5" w:rsidR="006D09F0" w:rsidRPr="00705D66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 xml:space="preserve">A. medicin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endanger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C. addition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D. survival</w:t>
      </w:r>
    </w:p>
    <w:p w14:paraId="3AA7E5E3" w14:textId="3D60F29D" w:rsidR="006D09F0" w:rsidRPr="000E6BD0" w:rsidRDefault="006D09F0" w:rsidP="00772FD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5D66">
        <w:rPr>
          <w:rFonts w:ascii="Times New Roman" w:hAnsi="Times New Roman" w:cs="Times New Roman"/>
          <w:bCs/>
          <w:sz w:val="24"/>
          <w:szCs w:val="24"/>
        </w:rPr>
        <w:t xml:space="preserve">A. deriv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 xml:space="preserve">B. provide </w:t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hAnsi="Times New Roman" w:cs="Times New Roman"/>
          <w:bCs/>
          <w:sz w:val="24"/>
          <w:szCs w:val="24"/>
        </w:rPr>
        <w:tab/>
        <w:t>C. moder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</w:t>
      </w:r>
      <w:r w:rsidRPr="000E6BD0">
        <w:rPr>
          <w:rFonts w:ascii="Times New Roman" w:hAnsi="Times New Roman" w:cs="Times New Roman"/>
          <w:sz w:val="24"/>
          <w:szCs w:val="24"/>
        </w:rPr>
        <w:t>. depend</w:t>
      </w:r>
    </w:p>
    <w:p w14:paraId="562B0A82" w14:textId="77777777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787AE1E" w14:textId="6E4CDE79" w:rsidR="006D09F0" w:rsidRPr="000E6BD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644CE">
        <w:rPr>
          <w:rFonts w:ascii="Times New Roman" w:hAnsi="Times New Roman" w:cs="Times New Roman"/>
          <w:b/>
          <w:sz w:val="24"/>
          <w:szCs w:val="24"/>
        </w:rPr>
        <w:t>II. GRAMMAR AND VOCABULARY</w:t>
      </w:r>
      <w:r w:rsidR="004644C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0E6BD0">
        <w:rPr>
          <w:rFonts w:ascii="Times New Roman" w:hAnsi="Times New Roman" w:cs="Times New Roman"/>
          <w:b/>
          <w:sz w:val="24"/>
          <w:szCs w:val="24"/>
        </w:rPr>
        <w:t>Choose the best answer.</w:t>
      </w:r>
    </w:p>
    <w:p w14:paraId="1B2F6B26" w14:textId="18EB2E26" w:rsidR="006D09F0" w:rsidRPr="000E6BD0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If I don’t feel well, I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64541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A64541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take a rest.</w:t>
      </w:r>
    </w:p>
    <w:p w14:paraId="052E57C4" w14:textId="0EF07A6F" w:rsidR="006D09F0" w:rsidRPr="00CD2A51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>A. are</w:t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>. will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>C. had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>D. have</w:t>
      </w:r>
    </w:p>
    <w:p w14:paraId="5DE9AE34" w14:textId="6706CCB5" w:rsidR="006D09F0" w:rsidRPr="00CD2A51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D2A51">
        <w:rPr>
          <w:rFonts w:ascii="Times New Roman" w:eastAsia="Times New Roman" w:hAnsi="Times New Roman" w:cs="Times New Roman"/>
          <w:sz w:val="24"/>
          <w:szCs w:val="24"/>
        </w:rPr>
        <w:t>2. What would you have done if you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CD2A51">
        <w:rPr>
          <w:rFonts w:ascii="Times New Roman" w:eastAsia="Times New Roman" w:hAnsi="Times New Roman" w:cs="Times New Roman"/>
          <w:sz w:val="24"/>
          <w:szCs w:val="24"/>
        </w:rPr>
        <w:t>a lot of money?</w:t>
      </w:r>
    </w:p>
    <w:p w14:paraId="68CCDCFA" w14:textId="50B1E448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D09F0" w:rsidRPr="00CD2A51">
        <w:rPr>
          <w:rFonts w:ascii="Times New Roman" w:eastAsia="Times New Roman" w:hAnsi="Times New Roman" w:cs="Times New Roman"/>
          <w:sz w:val="24"/>
          <w:szCs w:val="24"/>
        </w:rPr>
        <w:t>A. had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had had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have had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D. have</w:t>
      </w:r>
    </w:p>
    <w:p w14:paraId="164645BB" w14:textId="5BCA106E" w:rsidR="006D09F0" w:rsidRPr="00705D66" w:rsidRDefault="006D09F0" w:rsidP="00391CF0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3. The movie was sad and she wept. If it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sad, she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</w:p>
    <w:p w14:paraId="20EDC16C" w14:textId="69EF212C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hadn’t been/ wouldn’t have wept </w:t>
      </w:r>
      <w:r w:rsidR="004644CE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wasn’t/ wouldn’t weep</w:t>
      </w:r>
    </w:p>
    <w:p w14:paraId="5C21FF56" w14:textId="6732EB41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wasn’t/ would weep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had been/ would have wept</w:t>
      </w:r>
    </w:p>
    <w:p w14:paraId="1F4D5B70" w14:textId="07517A36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4. I’ll be very disappointed if you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the exam.</w:t>
      </w:r>
    </w:p>
    <w:p w14:paraId="75B99F51" w14:textId="4AE11540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A. don’t pass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won’t pass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aren’t passing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wouldn’t pass</w:t>
      </w:r>
    </w:p>
    <w:p w14:paraId="6D21D923" w14:textId="71E5293E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5. If he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harder, the results would be better.</w:t>
      </w:r>
    </w:p>
    <w:p w14:paraId="46941783" w14:textId="0CADD4CC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A. has worked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works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will work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D. worked</w:t>
      </w:r>
    </w:p>
    <w:p w14:paraId="3A56E9E9" w14:textId="7F6C3531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6. If I had had free time, I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shopping.</w:t>
      </w:r>
    </w:p>
    <w:p w14:paraId="33586A02" w14:textId="75E751B3" w:rsidR="006D09F0" w:rsidRPr="00705D66" w:rsidRDefault="000217B5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would have gone   </w:t>
      </w:r>
      <w:r w:rsidR="00D8659F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B. can go </w:t>
      </w:r>
      <w:r w:rsidR="00D8659F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will go</w:t>
      </w:r>
      <w:r w:rsidR="00D8659F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D. will have gone</w:t>
      </w:r>
    </w:p>
    <w:p w14:paraId="61E7AAD0" w14:textId="47AC25B6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7. I’m not tired enough to go to bed yet. I wouldn’t sleep if I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to bed now.</w:t>
      </w:r>
    </w:p>
    <w:p w14:paraId="0F90D079" w14:textId="266573D4" w:rsidR="006D09F0" w:rsidRPr="00705D66" w:rsidRDefault="00D8659F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A. go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went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had gone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9F190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D. would go</w:t>
      </w:r>
    </w:p>
    <w:p w14:paraId="419A5C71" w14:textId="668FC070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8. If it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warm yesterday, we would have gone to the beach.</w:t>
      </w:r>
    </w:p>
    <w:p w14:paraId="59D93484" w14:textId="2D7F198C" w:rsidR="006D09F0" w:rsidRPr="00705D66" w:rsidRDefault="00D8659F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was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</w:t>
      </w:r>
      <w:proofErr w:type="gramStart"/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were</w:t>
      </w:r>
      <w:proofErr w:type="gramEnd"/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had been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9F190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D. could be</w:t>
      </w:r>
    </w:p>
    <w:p w14:paraId="7CC08125" w14:textId="1D4EEADB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9. If it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n hour ago, the streets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wet now.</w:t>
      </w:r>
    </w:p>
    <w:p w14:paraId="002BD30B" w14:textId="0E37E887" w:rsidR="006D09F0" w:rsidRPr="00705D66" w:rsidRDefault="00D8659F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</w:t>
      </w:r>
      <w:proofErr w:type="spellStart"/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were</w:t>
      </w:r>
      <w:proofErr w:type="spellEnd"/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raining / will be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B. had rained / would be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 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C. rained / would be D. had rained / would have been</w:t>
      </w:r>
    </w:p>
    <w:p w14:paraId="2C4C03FF" w14:textId="1CF27D8F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10.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here, he would help us with these troubles.</w:t>
      </w:r>
    </w:p>
    <w:p w14:paraId="3236202A" w14:textId="1D195E67" w:rsidR="006D09F0" w:rsidRPr="00705D66" w:rsidRDefault="00D8659F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Were Peter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If were Peter </w:t>
      </w:r>
      <w:r w:rsidR="004644CE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C. Unless were Peter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9F190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D. Unless Peter </w:t>
      </w:r>
      <w:proofErr w:type="gramStart"/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were</w:t>
      </w:r>
      <w:proofErr w:type="gramEnd"/>
    </w:p>
    <w:p w14:paraId="617CAB05" w14:textId="0BFC3EED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>11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 Who is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girl over there with Jimmy? </w:t>
      </w:r>
    </w:p>
    <w:p w14:paraId="06B9CEC3" w14:textId="2CDDE5DF" w:rsidR="006D09F0" w:rsidRPr="00705D66" w:rsidRDefault="00D8659F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A. the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  <w:t>B. a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C. an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D. Ø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</w:p>
    <w:p w14:paraId="213DD08E" w14:textId="613C6153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>12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. We are having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terrible weather which is quite strange. Usually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weather in UK is not this bad. </w:t>
      </w:r>
    </w:p>
    <w:p w14:paraId="5B769686" w14:textId="7B8E0CAD" w:rsidR="006D09F0" w:rsidRPr="00705D66" w:rsidRDefault="009F190D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A. the – the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B. a – the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C. Ø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- the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D. the - a </w:t>
      </w:r>
    </w:p>
    <w:p w14:paraId="6F7982B2" w14:textId="6244178E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>13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 After a hard-working day, I went to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bed and ha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most beautiful dream ever. </w:t>
      </w:r>
    </w:p>
    <w:p w14:paraId="2397D5B6" w14:textId="14BFA26B" w:rsidR="006D09F0" w:rsidRPr="00705D66" w:rsidRDefault="009F190D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A. the - the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B. a – the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C. a – a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D. Ø - the </w:t>
      </w:r>
    </w:p>
    <w:p w14:paraId="12EE6217" w14:textId="5048826E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>14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 I have visite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Portugal but I have never been to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Netherlands. </w:t>
      </w:r>
    </w:p>
    <w:p w14:paraId="5E35BDF5" w14:textId="2C35530B" w:rsidR="006D09F0" w:rsidRPr="00705D66" w:rsidRDefault="009F190D" w:rsidP="00772FD4">
      <w:pPr>
        <w:tabs>
          <w:tab w:val="left" w:pos="426"/>
          <w:tab w:val="left" w:pos="2977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A. the – the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B . Ø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- the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C. a – the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D. a - a </w:t>
      </w:r>
    </w:p>
    <w:p w14:paraId="4EC54349" w14:textId="5EEEF66B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15.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he is the </w:t>
      </w:r>
      <w:proofErr w:type="gramStart"/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boss,</w:t>
      </w:r>
      <w:proofErr w:type="gramEnd"/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he does not find solutions to problems very easily.</w:t>
      </w:r>
    </w:p>
    <w:p w14:paraId="00B314DA" w14:textId="1D42F172" w:rsidR="006D09F0" w:rsidRPr="00705D66" w:rsidRDefault="009F190D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. Although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In spite of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Notwithstanding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Despite</w:t>
      </w:r>
    </w:p>
    <w:p w14:paraId="71338DB0" w14:textId="3FBF7D26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I have never taken part in any water sports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I cannot swim.</w:t>
      </w:r>
    </w:p>
    <w:p w14:paraId="61CF965E" w14:textId="3D205AAA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becaus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because of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due to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partly because of</w:t>
      </w:r>
    </w:p>
    <w:p w14:paraId="73C87C12" w14:textId="605738EC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ey cancelled the match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his badly injured leg.</w:t>
      </w:r>
    </w:p>
    <w:p w14:paraId="6D4CBC44" w14:textId="7B99FAA2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due to it rained heavil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B. because of the heavy rain</w:t>
      </w:r>
    </w:p>
    <w:p w14:paraId="33DF751D" w14:textId="168AEC5F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because of it rained heavil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because the heavy rain</w:t>
      </w:r>
    </w:p>
    <w:p w14:paraId="1E9CAF7B" w14:textId="7AD0F15D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Due to industrialization, we have to cope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e fact that many species are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danger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extinction.</w:t>
      </w:r>
    </w:p>
    <w:p w14:paraId="7C04C245" w14:textId="4C180B52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ab/>
        <w:t xml:space="preserve">A. over / at / fo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at / upon / ove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for / on / with   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with / in / of</w:t>
      </w:r>
    </w:p>
    <w:p w14:paraId="5D9DC0EF" w14:textId="07B61BFF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He is very worried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his new job because he is not quite prepared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working.</w:t>
      </w:r>
    </w:p>
    <w:p w14:paraId="07FF7203" w14:textId="68897A4F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on / ove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to / off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about / fo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in / at</w:t>
      </w:r>
    </w:p>
    <w:p w14:paraId="6DC580C1" w14:textId="3280C4D3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Probability of extinction depends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both the population size and fine details of the population demography.</w:t>
      </w:r>
    </w:p>
    <w:p w14:paraId="4CE957A3" w14:textId="7D2618DD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o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i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C. from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for</w:t>
      </w:r>
    </w:p>
    <w:p w14:paraId="2ED3D4DE" w14:textId="08582A47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Many modern medicines are derived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plants and animals.</w:t>
      </w:r>
    </w:p>
    <w:p w14:paraId="0F9A1B86" w14:textId="7548614A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o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fo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from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in</w:t>
      </w:r>
    </w:p>
    <w:p w14:paraId="261E931C" w14:textId="4375A1E9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15,589 species (7,266 animal species and 8,323 plant species) are now considered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risk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extinction.</w:t>
      </w:r>
    </w:p>
    <w:p w14:paraId="7DFE722F" w14:textId="3EF19FBF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at / of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on / i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for / with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in / at</w:t>
      </w:r>
    </w:p>
    <w:p w14:paraId="256F6D30" w14:textId="01933AAC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Shots usually succeed when the goalie is out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position.</w:t>
      </w:r>
    </w:p>
    <w:p w14:paraId="3EBC8482" w14:textId="6FD555C6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into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fo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of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off</w:t>
      </w:r>
    </w:p>
    <w:p w14:paraId="6134404C" w14:textId="5F7E5137" w:rsidR="006D09F0" w:rsidRPr="00705D66" w:rsidRDefault="00391C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the start of each period, both teams line up on their own goal line.</w:t>
      </w:r>
    </w:p>
    <w:p w14:paraId="2C9391FB" w14:textId="054D4647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I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Fo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From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At</w:t>
      </w:r>
    </w:p>
    <w:p w14:paraId="34541304" w14:textId="41242C70" w:rsidR="006D09F0" w:rsidRPr="00705D66" w:rsidRDefault="00391C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6D09F0" w:rsidRPr="00705D66">
        <w:rPr>
          <w:rFonts w:ascii="Times New Roman" w:eastAsia="Times New Roman" w:hAnsi="Times New Roman" w:cs="Times New Roman"/>
          <w:bCs/>
          <w:sz w:val="24"/>
          <w:szCs w:val="24"/>
        </w:rPr>
        <w:t>is a branch of Natural Science, and is the study of living organisms and how they interact with their environment.</w:t>
      </w:r>
    </w:p>
    <w:p w14:paraId="186A4936" w14:textId="5C11C000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Biolog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Biological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Biologis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Biologically</w:t>
      </w:r>
    </w:p>
    <w:p w14:paraId="40875E68" w14:textId="4DD30B8A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 / an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species is a population of an organism which is at risk of becoming extinct.</w:t>
      </w:r>
    </w:p>
    <w:p w14:paraId="243D81B1" w14:textId="7F4161C2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dangerou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endange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endangered      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endangerment</w:t>
      </w:r>
    </w:p>
    <w:p w14:paraId="66A528D5" w14:textId="42431EDF" w:rsidR="006D09F0" w:rsidRPr="00705D66" w:rsidRDefault="006D09F0" w:rsidP="00391CF0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Only a few of the many species at risk of extinction actually make it to the lists and obtain legal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</w:t>
      </w:r>
      <w:proofErr w:type="gramStart"/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proofErr w:type="gramEnd"/>
    </w:p>
    <w:p w14:paraId="691C62CC" w14:textId="46F38D9D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protec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protectio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protectiv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protector</w:t>
      </w:r>
    </w:p>
    <w:p w14:paraId="010709C6" w14:textId="5547DE1B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is book is not really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</w:t>
      </w:r>
      <w:proofErr w:type="gramStart"/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proofErr w:type="gramEnd"/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It is a waste of money buying it.</w:t>
      </w:r>
    </w:p>
    <w:p w14:paraId="060EA65C" w14:textId="3AB07F80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inform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informatio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informativ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informatively</w:t>
      </w:r>
    </w:p>
    <w:p w14:paraId="7B10B817" w14:textId="275D52ED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Sometimes it is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to find suitable books for our children.</w:t>
      </w:r>
    </w:p>
    <w:p w14:paraId="4B73372F" w14:textId="5B5D2D9A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difficul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difficult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difficultl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difficulties</w:t>
      </w:r>
    </w:p>
    <w:p w14:paraId="1E18E529" w14:textId="3F7CBF0D" w:rsidR="006D09F0" w:rsidRPr="00705D66" w:rsidRDefault="006D09F0" w:rsidP="00772FD4">
      <w:pPr>
        <w:pStyle w:val="ListParagraph"/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I have nearly finished reading the book. There are only a few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left.</w:t>
      </w:r>
    </w:p>
    <w:p w14:paraId="3C1C1CA1" w14:textId="686DC02B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piece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page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slice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sheets</w:t>
      </w:r>
    </w:p>
    <w:p w14:paraId="1D8311F3" w14:textId="15C461DA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is a book, film, or play that tells an exciting fictional story about something such as criminal activities or spying.</w:t>
      </w:r>
    </w:p>
    <w:p w14:paraId="4854595D" w14:textId="5A5BF8C5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non-fictio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scienc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thrille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romance</w:t>
      </w:r>
    </w:p>
    <w:p w14:paraId="66F52691" w14:textId="3689412D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In water polo, a shot is successful if the ball completely passes between the goal posts and underneath the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</w:p>
    <w:p w14:paraId="65D56416" w14:textId="24671CC4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ne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crossbar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</w:t>
      </w:r>
      <w:proofErr w:type="gramStart"/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ball 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proofErr w:type="gramEnd"/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D. goalie</w:t>
      </w:r>
    </w:p>
    <w:p w14:paraId="466D90E9" w14:textId="7B9AF11D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A defensive player may only hold, block or pull a/ an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="00391CF0"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who is touching or holding the ball.</w:t>
      </w:r>
    </w:p>
    <w:p w14:paraId="745D0A37" w14:textId="523D998D" w:rsidR="006D09F0" w:rsidRPr="00705D66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audienc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B. refere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C. goali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>D. opponent</w:t>
      </w:r>
    </w:p>
    <w:p w14:paraId="305DDC70" w14:textId="339D1A13" w:rsidR="006D09F0" w:rsidRPr="00705D66" w:rsidRDefault="006D09F0" w:rsidP="00772FD4">
      <w:pPr>
        <w:numPr>
          <w:ilvl w:val="0"/>
          <w:numId w:val="12"/>
        </w:num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If a defender </w:t>
      </w:r>
      <w:r w:rsidR="00391CF0">
        <w:rPr>
          <w:rFonts w:ascii="Times New Roman" w:eastAsia="Times New Roman" w:hAnsi="Times New Roman" w:cs="Times New Roman"/>
          <w:bCs/>
          <w:sz w:val="24"/>
          <w:szCs w:val="24"/>
        </w:rPr>
        <w:t>………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a foul within the five</w:t>
      </w:r>
      <w:r w:rsidR="00A64541">
        <w:rPr>
          <w:rFonts w:ascii="Times New Roman" w:eastAsia="Times New Roman" w:hAnsi="Times New Roman" w:cs="Times New Roman"/>
          <w:bCs/>
          <w:sz w:val="24"/>
          <w:szCs w:val="24"/>
        </w:rPr>
        <w:t>-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meter area that prevents a likely goal, the attacking team is awarded a penalty throw or shot.</w:t>
      </w:r>
    </w:p>
    <w:p w14:paraId="1BDE834A" w14:textId="3865602C" w:rsidR="006D09F0" w:rsidRPr="000E6BD0" w:rsidRDefault="006D09F0" w:rsidP="00772FD4">
      <w:pPr>
        <w:tabs>
          <w:tab w:val="left" w:pos="426"/>
          <w:tab w:val="left" w:pos="2977"/>
          <w:tab w:val="left" w:pos="5245"/>
          <w:tab w:val="left" w:pos="779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A. commits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B. interferes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. punches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A63D42">
        <w:rPr>
          <w:rFonts w:ascii="Times New Roman" w:eastAsia="Times New Roman" w:hAnsi="Times New Roman" w:cs="Times New Roman"/>
          <w:sz w:val="24"/>
          <w:szCs w:val="24"/>
        </w:rPr>
        <w:t>. touches</w:t>
      </w:r>
    </w:p>
    <w:p w14:paraId="425F761D" w14:textId="77777777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</w:p>
    <w:p w14:paraId="1F6D7DD3" w14:textId="244537B4" w:rsidR="006D09F0" w:rsidRPr="005C6CF5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644CE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III. ERROR </w:t>
      </w:r>
      <w:r w:rsidRPr="004644CE">
        <w:rPr>
          <w:rFonts w:ascii="Times New Roman" w:eastAsia="Times New Roman" w:hAnsi="Times New Roman" w:cs="Times New Roman"/>
          <w:b/>
          <w:sz w:val="24"/>
          <w:szCs w:val="24"/>
        </w:rPr>
        <w:t>IDENTIFICATION</w:t>
      </w:r>
      <w:r w:rsidR="004644CE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5C6CF5">
        <w:rPr>
          <w:rFonts w:ascii="Times New Roman" w:eastAsia="Times New Roman" w:hAnsi="Times New Roman" w:cs="Times New Roman"/>
          <w:b/>
          <w:sz w:val="24"/>
          <w:szCs w:val="24"/>
        </w:rPr>
        <w:t>Choose the part that needs correcting.</w:t>
      </w:r>
    </w:p>
    <w:p w14:paraId="4680CA90" w14:textId="77777777" w:rsidR="006D09F0" w:rsidRPr="00705D66" w:rsidRDefault="006D09F0" w:rsidP="00772FD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C6CF5">
        <w:rPr>
          <w:rFonts w:ascii="Times New Roman" w:eastAsia="Times New Roman" w:hAnsi="Times New Roman" w:cs="Times New Roman"/>
          <w:sz w:val="24"/>
          <w:szCs w:val="24"/>
        </w:rPr>
        <w:t xml:space="preserve">Windsurfing,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which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is a water spor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combining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elements of surfing and sailing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 xml:space="preserve">first developed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in</w:t>
      </w:r>
    </w:p>
    <w:p w14:paraId="55E7D805" w14:textId="45DE9A63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A                                     B                                                                 C </w:t>
      </w:r>
    </w:p>
    <w:p w14:paraId="3A570C43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e United States in 1968 and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also calle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boardsailing.   </w:t>
      </w:r>
    </w:p>
    <w:p w14:paraId="387E3504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                               D</w:t>
      </w:r>
    </w:p>
    <w:p w14:paraId="5CC4A9A7" w14:textId="77777777" w:rsidR="006D09F0" w:rsidRPr="00705D66" w:rsidRDefault="006D09F0" w:rsidP="00772FD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e windsurfer stands on a board tha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is propelle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and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steering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by means of a sail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attache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to a mas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that</w:t>
      </w:r>
    </w:p>
    <w:p w14:paraId="7FAD4547" w14:textId="05987C20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                                            A                      B                           C              D</w:t>
      </w:r>
    </w:p>
    <w:p w14:paraId="3547BE4A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>is articulated at the foot.</w:t>
      </w:r>
    </w:p>
    <w:p w14:paraId="1C5BDC59" w14:textId="77777777" w:rsidR="006D09F0" w:rsidRPr="00705D66" w:rsidRDefault="006D09F0" w:rsidP="00772FD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Since 1984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the spor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has included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in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the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Olympic Game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as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part of the yachting events.</w:t>
      </w:r>
    </w:p>
    <w:p w14:paraId="0B211668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A                               B                C                              D</w:t>
      </w:r>
    </w:p>
    <w:p w14:paraId="3A464DD7" w14:textId="77777777" w:rsidR="006D09F0" w:rsidRPr="00705D66" w:rsidRDefault="006D09F0" w:rsidP="00772FD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The sport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 xml:space="preserve">was </w:t>
      </w:r>
      <w:proofErr w:type="gramStart"/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became</w:t>
      </w:r>
      <w:proofErr w:type="gramEnd"/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very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popular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in Europe and by the late 70'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there was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windsurfing fever in Europe </w:t>
      </w:r>
    </w:p>
    <w:p w14:paraId="362508D9" w14:textId="7585E83E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A            B                                                             C</w:t>
      </w:r>
    </w:p>
    <w:p w14:paraId="45D13B35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with one in every three households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having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a sailboard. </w:t>
      </w:r>
    </w:p>
    <w:p w14:paraId="06D939F2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ab/>
        <w:t xml:space="preserve">                                            D</w:t>
      </w:r>
    </w:p>
    <w:p w14:paraId="5690BCA6" w14:textId="77777777" w:rsidR="006D09F0" w:rsidRPr="00705D66" w:rsidRDefault="006D09F0" w:rsidP="00772FD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Neil Postman,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an author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of </w:t>
      </w:r>
      <w:r w:rsidRPr="00705D66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some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great books,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pointed out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that reading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teaches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us to think in a logically</w:t>
      </w:r>
    </w:p>
    <w:p w14:paraId="09A20DF1" w14:textId="77777777" w:rsidR="006D09F0" w:rsidRPr="00705D66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    A                                                     B                               C</w:t>
      </w:r>
    </w:p>
    <w:p w14:paraId="28FD7DAA" w14:textId="77777777" w:rsidR="006D09F0" w:rsidRPr="005C6CF5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connected way, and 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>cultivating</w:t>
      </w:r>
      <w:r w:rsidRPr="00705D66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5C6CF5">
        <w:rPr>
          <w:rFonts w:ascii="Times New Roman" w:eastAsia="Times New Roman" w:hAnsi="Times New Roman" w:cs="Times New Roman"/>
          <w:sz w:val="24"/>
          <w:szCs w:val="24"/>
        </w:rPr>
        <w:t xml:space="preserve">a sustained attention span. </w:t>
      </w:r>
    </w:p>
    <w:p w14:paraId="1FCAB58E" w14:textId="177A0E80" w:rsidR="006D09F0" w:rsidRP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5C6CF5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</w:t>
      </w:r>
      <w:r w:rsidRPr="002006E8">
        <w:rPr>
          <w:rFonts w:ascii="Times New Roman" w:eastAsia="Times New Roman" w:hAnsi="Times New Roman" w:cs="Times New Roman"/>
          <w:b/>
          <w:sz w:val="24"/>
          <w:szCs w:val="24"/>
        </w:rPr>
        <w:t xml:space="preserve">   </w:t>
      </w:r>
      <w:r w:rsidRPr="006D09F0">
        <w:rPr>
          <w:rFonts w:ascii="Times New Roman" w:eastAsia="Times New Roman" w:hAnsi="Times New Roman" w:cs="Times New Roman"/>
          <w:bCs/>
          <w:sz w:val="24"/>
          <w:szCs w:val="24"/>
        </w:rPr>
        <w:t xml:space="preserve">D </w:t>
      </w:r>
    </w:p>
    <w:p w14:paraId="3EA3D769" w14:textId="77777777" w:rsidR="006D09F0" w:rsidRPr="00A63D42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08FFF87" w14:textId="283D5F93" w:rsidR="006D09F0" w:rsidRPr="000E6BD0" w:rsidRDefault="006D09F0" w:rsidP="00772F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644CE">
        <w:rPr>
          <w:rFonts w:ascii="Times New Roman" w:hAnsi="Times New Roman" w:cs="Times New Roman"/>
          <w:b/>
          <w:sz w:val="24"/>
          <w:szCs w:val="24"/>
        </w:rPr>
        <w:t>IV. WORD FORM</w:t>
      </w:r>
      <w:r w:rsidR="004644C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0E6BD0">
        <w:rPr>
          <w:rFonts w:ascii="Times New Roman" w:hAnsi="Times New Roman" w:cs="Times New Roman"/>
          <w:b/>
          <w:sz w:val="24"/>
          <w:szCs w:val="24"/>
        </w:rPr>
        <w:t>Give the correct form of the words in brackets.</w:t>
      </w:r>
    </w:p>
    <w:p w14:paraId="6F4AC1EB" w14:textId="5A4D1417" w:rsidR="006D09F0" w:rsidRPr="0098089D" w:rsidRDefault="006D09F0" w:rsidP="00772FD4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89D">
        <w:rPr>
          <w:rFonts w:ascii="Times New Roman" w:eastAsia="Times New Roman" w:hAnsi="Times New Roman" w:cs="Times New Roman"/>
          <w:sz w:val="24"/>
          <w:szCs w:val="24"/>
        </w:rPr>
        <w:t xml:space="preserve">The main task of a defender in a sport game is to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the opponents from scoring (p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>revention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ab/>
        <w:t xml:space="preserve">    </w:t>
      </w:r>
    </w:p>
    <w:p w14:paraId="21FE5972" w14:textId="7D520A19" w:rsidR="006D09F0" w:rsidRPr="0098089D" w:rsidRDefault="006D09F0" w:rsidP="00772FD4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89D">
        <w:rPr>
          <w:rFonts w:ascii="Times New Roman" w:eastAsia="Times New Roman" w:hAnsi="Times New Roman" w:cs="Times New Roman"/>
          <w:sz w:val="24"/>
          <w:szCs w:val="24"/>
        </w:rPr>
        <w:t>Many young men prefer scu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ba-diving because it is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>adventure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ab/>
      </w:r>
      <w:r w:rsidRPr="0098089D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5BA34AB" w14:textId="6F6D8050" w:rsidR="006D09F0" w:rsidRPr="000E6BD0" w:rsidRDefault="006D09F0" w:rsidP="00772FD4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8089D">
        <w:rPr>
          <w:rFonts w:ascii="Times New Roman" w:eastAsia="Times New Roman" w:hAnsi="Times New Roman" w:cs="Times New Roman"/>
          <w:sz w:val="24"/>
          <w:szCs w:val="24"/>
        </w:rPr>
        <w:t xml:space="preserve">I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>think that scuba diving is more of danger than adventure.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98089D">
        <w:rPr>
          <w:rFonts w:ascii="Times New Roman" w:eastAsia="Times New Roman" w:hAnsi="Times New Roman" w:cs="Times New Roman"/>
          <w:sz w:val="24"/>
          <w:szCs w:val="24"/>
        </w:rPr>
        <w:t>personalize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)</w:t>
      </w:r>
    </w:p>
    <w:p w14:paraId="43835E2F" w14:textId="7ABEF713" w:rsidR="006D09F0" w:rsidRPr="000E6BD0" w:rsidRDefault="006D09F0" w:rsidP="00772FD4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After leaving school, many of us only read for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please)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1C117A7" w14:textId="61C2C252" w:rsidR="006D09F0" w:rsidRPr="000E6BD0" w:rsidRDefault="006D09F0" w:rsidP="00772FD4">
      <w:pPr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Mary enjoys reading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adventure, and whatever else she can either buy or borrow. (romantic)</w:t>
      </w:r>
    </w:p>
    <w:p w14:paraId="07B52EB3" w14:textId="7E0C3C64" w:rsidR="006D09F0" w:rsidRPr="000E6BD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6. They eventually realize that reckless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of the earth's resources can lead only to eventual global disaster. (exploitable)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CCD3203" w14:textId="3F32DE9F" w:rsidR="006D09F0" w:rsidRPr="000E6BD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7. Farmers make their soil more productive by distributing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fertile)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70484A3" w14:textId="59C64815" w:rsidR="006D09F0" w:rsidRPr="0098089D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8. Chemical wastes from factories are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that cause serious damage to species habitats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(pollute)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3616278" w14:textId="1D935121" w:rsidR="006D09F0" w:rsidRPr="000E28D2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9. 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 xml:space="preserve">The referee's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>is the most important in any sport competition.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>decide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ab/>
      </w:r>
      <w:r w:rsidRPr="000E28D2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4A0B55CF" w14:textId="02C73FD3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E6BD0">
        <w:rPr>
          <w:rFonts w:ascii="Times New Roman" w:eastAsia="Times New Roman" w:hAnsi="Times New Roman" w:cs="Times New Roman"/>
          <w:sz w:val="24"/>
          <w:szCs w:val="24"/>
        </w:rPr>
        <w:t xml:space="preserve">10. </w:t>
      </w:r>
      <w:r w:rsidR="00AC4598" w:rsidRPr="000255C7">
        <w:rPr>
          <w:rFonts w:ascii="Times New Roman" w:hAnsi="Times New Roman" w:cs="Times New Roman"/>
          <w:sz w:val="24"/>
          <w:szCs w:val="24"/>
          <w:lang w:val="vi-VN"/>
        </w:rPr>
        <w:t>.....................</w:t>
      </w:r>
      <w:r w:rsidR="00AC4598" w:rsidRPr="000255C7">
        <w:rPr>
          <w:rFonts w:ascii="Times New Roman" w:hAnsi="Times New Roman" w:cs="Times New Roman"/>
          <w:sz w:val="24"/>
          <w:szCs w:val="24"/>
        </w:rPr>
        <w:t>..........</w:t>
      </w:r>
      <w:r w:rsidR="00AC4598">
        <w:rPr>
          <w:rFonts w:ascii="Times New Roman" w:hAnsi="Times New Roman" w:cs="Times New Roman"/>
          <w:sz w:val="24"/>
          <w:szCs w:val="24"/>
        </w:rPr>
        <w:t xml:space="preserve"> 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 xml:space="preserve">players are not allowed to interfere with the opponent's movements unless the player is holding the ball. 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>Defense</w:t>
      </w:r>
      <w:r w:rsidRPr="000E6BD0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E28D2">
        <w:rPr>
          <w:rFonts w:ascii="Times New Roman" w:eastAsia="Times New Roman" w:hAnsi="Times New Roman" w:cs="Times New Roman"/>
          <w:sz w:val="24"/>
          <w:szCs w:val="24"/>
        </w:rPr>
        <w:tab/>
      </w:r>
      <w:r w:rsidRPr="000E28D2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39C40C5" w14:textId="77777777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C6D6543" w14:textId="77777777" w:rsidR="006D09F0" w:rsidRPr="00AC4598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C459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AC4598">
        <w:rPr>
          <w:rFonts w:ascii="Times New Roman" w:hAnsi="Times New Roman" w:cs="Times New Roman"/>
          <w:b/>
          <w:sz w:val="24"/>
          <w:szCs w:val="24"/>
        </w:rPr>
        <w:t>V. WRITING</w:t>
      </w:r>
    </w:p>
    <w:p w14:paraId="2BD28ED0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255C7">
        <w:rPr>
          <w:rFonts w:ascii="Times New Roman" w:hAnsi="Times New Roman" w:cs="Times New Roman"/>
          <w:b/>
          <w:sz w:val="24"/>
          <w:szCs w:val="24"/>
        </w:rPr>
        <w:t>Rewrite the following sentences using the guided suggestion to make meaningful sentences.</w:t>
      </w:r>
    </w:p>
    <w:p w14:paraId="47BD8260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Visitors to the zoo are not allowed to feed the animals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must)</w:t>
      </w:r>
    </w:p>
    <w:p w14:paraId="4C3F7B49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e animals 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.......................</w:t>
      </w:r>
    </w:p>
    <w:p w14:paraId="3A697444" w14:textId="77777777" w:rsidR="006D09F0" w:rsidRPr="000255C7" w:rsidRDefault="006D09F0" w:rsidP="00772F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. Why don’t they tell me about these changes earlier? (should)</w:t>
      </w:r>
    </w:p>
    <w:p w14:paraId="7A9E18E2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I .........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……………..</w:t>
      </w:r>
    </w:p>
    <w:p w14:paraId="1E2DA18C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. By law, all rear-seat passengers are obliged to wear seat-belts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have)</w:t>
      </w:r>
    </w:p>
    <w:p w14:paraId="579B2CAF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By law, seat-belts 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70E1195" w14:textId="77777777" w:rsidR="006D09F0" w:rsidRPr="000255C7" w:rsidRDefault="006D09F0" w:rsidP="00772F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Somebody has to pick the visitors up from the airport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Pr="004B5258">
        <w:rPr>
          <w:rFonts w:ascii="Times New Roman" w:hAnsi="Times New Roman" w:cs="Times New Roman"/>
          <w:color w:val="FF0000"/>
          <w:sz w:val="24"/>
          <w:szCs w:val="24"/>
        </w:rPr>
        <w:t>be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14:paraId="71C5836D" w14:textId="77777777" w:rsidR="006D09F0" w:rsidRPr="00A81757" w:rsidRDefault="006D09F0" w:rsidP="00772F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e visitors 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</w:t>
      </w:r>
    </w:p>
    <w:p w14:paraId="414FE801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The film I saw last week was better than this one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good)</w:t>
      </w:r>
    </w:p>
    <w:p w14:paraId="31844E7F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is film .................................................................... </w:t>
      </w:r>
      <w:r w:rsidRPr="000255C7">
        <w:rPr>
          <w:rFonts w:ascii="Times New Roman" w:hAnsi="Times New Roman" w:cs="Times New Roman"/>
          <w:sz w:val="24"/>
          <w:szCs w:val="24"/>
        </w:rPr>
        <w:t>………………</w:t>
      </w:r>
    </w:p>
    <w:p w14:paraId="3BC439B3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My house is as big as Peter’s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same)</w:t>
      </w:r>
    </w:p>
    <w:p w14:paraId="71E66084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Peter’s house ...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E1195A6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I can’t believe this is the best room there is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(better</w:t>
      </w:r>
      <w:r w:rsidRPr="000255C7">
        <w:rPr>
          <w:rFonts w:ascii="Times New Roman" w:hAnsi="Times New Roman" w:cs="Times New Roman"/>
          <w:sz w:val="24"/>
          <w:szCs w:val="24"/>
        </w:rPr>
        <w:t>)</w:t>
      </w:r>
    </w:p>
    <w:p w14:paraId="73A6D825" w14:textId="77777777" w:rsidR="006D09F0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ere must 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.......</w:t>
      </w:r>
    </w:p>
    <w:p w14:paraId="62BEF149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There are ver</w:t>
      </w:r>
      <w:r w:rsidRPr="000255C7">
        <w:rPr>
          <w:rFonts w:ascii="Times New Roman" w:hAnsi="Times New Roman" w:cs="Times New Roman"/>
          <w:sz w:val="24"/>
          <w:szCs w:val="24"/>
        </w:rPr>
        <w:t>y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few buildings in the old city higher than this (one)</w:t>
      </w:r>
    </w:p>
    <w:p w14:paraId="523B6272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is is 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....</w:t>
      </w:r>
      <w:r>
        <w:rPr>
          <w:rFonts w:ascii="Times New Roman" w:hAnsi="Times New Roman" w:cs="Times New Roman"/>
          <w:sz w:val="24"/>
          <w:szCs w:val="24"/>
        </w:rPr>
        <w:t>........</w:t>
      </w:r>
    </w:p>
    <w:p w14:paraId="4B3CA2F4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Pr="000255C7">
        <w:rPr>
          <w:rFonts w:ascii="Times New Roman" w:hAnsi="Times New Roman" w:cs="Times New Roman"/>
          <w:sz w:val="24"/>
          <w:szCs w:val="24"/>
        </w:rPr>
        <w:t>. He only feels happy whenever he does not have much work to do.</w:t>
      </w:r>
    </w:p>
    <w:p w14:paraId="704447EC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</w:rPr>
        <w:t xml:space="preserve"> The less ………………………………………………………………</w:t>
      </w:r>
    </w:p>
    <w:p w14:paraId="06882E69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0255C7">
        <w:rPr>
          <w:rFonts w:ascii="Times New Roman" w:hAnsi="Times New Roman" w:cs="Times New Roman"/>
          <w:sz w:val="24"/>
          <w:szCs w:val="24"/>
        </w:rPr>
        <w:t xml:space="preserve">. As he grows older, he becomes increasingly intelligent.  </w:t>
      </w:r>
    </w:p>
    <w:p w14:paraId="3169276B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</w:rPr>
        <w:t xml:space="preserve"> The 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..</w:t>
      </w:r>
      <w:proofErr w:type="gramEnd"/>
    </w:p>
    <w:p w14:paraId="2A1A1355" w14:textId="77777777" w:rsidR="006D09F0" w:rsidRPr="000255C7" w:rsidRDefault="006D09F0" w:rsidP="00772FD4">
      <w:pPr>
        <w:tabs>
          <w:tab w:val="left" w:pos="360"/>
          <w:tab w:val="left" w:pos="2880"/>
          <w:tab w:val="left" w:pos="5220"/>
          <w:tab w:val="left" w:pos="76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0255C7">
        <w:rPr>
          <w:rFonts w:ascii="Times New Roman" w:hAnsi="Times New Roman" w:cs="Times New Roman"/>
          <w:sz w:val="24"/>
          <w:szCs w:val="24"/>
        </w:rPr>
        <w:t>. The children are excited with the difficult games.</w:t>
      </w:r>
    </w:p>
    <w:p w14:paraId="45646717" w14:textId="77777777" w:rsidR="006D09F0" w:rsidRPr="000255C7" w:rsidRDefault="006D09F0" w:rsidP="00772FD4">
      <w:pPr>
        <w:tabs>
          <w:tab w:val="left" w:leader="dot" w:pos="101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228CFB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5pt" o:ole="">
            <v:imagedata r:id="rId5" o:title=""/>
          </v:shape>
          <o:OLEObject Type="Embed" ProgID="Equation.DSMT4" ShapeID="_x0000_i1025" DrawAspect="Content" ObjectID="_1678417894" r:id="rId6"/>
        </w:object>
      </w:r>
      <w:r w:rsidRPr="000255C7">
        <w:rPr>
          <w:rFonts w:ascii="Times New Roman" w:hAnsi="Times New Roman" w:cs="Times New Roman"/>
          <w:sz w:val="24"/>
          <w:szCs w:val="24"/>
        </w:rPr>
        <w:t xml:space="preserve"> The more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.</w:t>
      </w:r>
    </w:p>
    <w:p w14:paraId="37D3B493" w14:textId="77777777" w:rsidR="006D09F0" w:rsidRPr="000255C7" w:rsidRDefault="006D09F0" w:rsidP="00772FD4">
      <w:pPr>
        <w:tabs>
          <w:tab w:val="left" w:leader="dot" w:pos="101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Pr="000255C7">
        <w:rPr>
          <w:rFonts w:ascii="Times New Roman" w:hAnsi="Times New Roman" w:cs="Times New Roman"/>
          <w:sz w:val="24"/>
          <w:szCs w:val="24"/>
        </w:rPr>
        <w:t>. It is impossible to solve this problem immediately.</w:t>
      </w:r>
    </w:p>
    <w:p w14:paraId="4FC32F5D" w14:textId="77777777" w:rsidR="006D09F0" w:rsidRPr="000255C7" w:rsidRDefault="006D09F0" w:rsidP="00772FD4">
      <w:pPr>
        <w:tabs>
          <w:tab w:val="left" w:leader="dot" w:pos="101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255C7">
        <w:rPr>
          <w:rFonts w:ascii="Times New Roman" w:hAnsi="Times New Roman" w:cs="Times New Roman"/>
          <w:sz w:val="24"/>
          <w:szCs w:val="24"/>
        </w:rPr>
        <w:t>This problem …………………………………………………………</w:t>
      </w:r>
    </w:p>
    <w:p w14:paraId="0DFCD2F6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It was wrong of you not to call the doctor at once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</w:p>
    <w:p w14:paraId="3735E87B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You .....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..</w:t>
      </w:r>
      <w:r>
        <w:rPr>
          <w:rFonts w:ascii="Times New Roman" w:hAnsi="Times New Roman" w:cs="Times New Roman"/>
          <w:sz w:val="24"/>
          <w:szCs w:val="24"/>
        </w:rPr>
        <w:t>........</w:t>
      </w:r>
    </w:p>
    <w:p w14:paraId="2A248A9B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The truck is practically as cheap as a van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6E62091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The truck is little .................................................................................</w:t>
      </w:r>
    </w:p>
    <w:p w14:paraId="557C46B9" w14:textId="77777777" w:rsidR="006D09F0" w:rsidRPr="000255C7" w:rsidRDefault="006D09F0" w:rsidP="00772FD4">
      <w:pPr>
        <w:tabs>
          <w:tab w:val="left" w:pos="360"/>
          <w:tab w:val="left" w:pos="2880"/>
          <w:tab w:val="left" w:pos="5220"/>
          <w:tab w:val="left" w:pos="76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0255C7">
        <w:rPr>
          <w:rFonts w:ascii="Times New Roman" w:hAnsi="Times New Roman" w:cs="Times New Roman"/>
          <w:sz w:val="24"/>
          <w:szCs w:val="24"/>
        </w:rPr>
        <w:t>. If you read many books, you will have much knowledge.</w:t>
      </w:r>
    </w:p>
    <w:p w14:paraId="1BB1FE34" w14:textId="77777777" w:rsidR="006D09F0" w:rsidRPr="000255C7" w:rsidRDefault="006D09F0" w:rsidP="00772FD4">
      <w:pPr>
        <w:tabs>
          <w:tab w:val="left" w:leader="dot" w:pos="101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15A65C85">
          <v:shape id="_x0000_i1026" type="#_x0000_t75" style="width:15pt;height:11.5pt" o:ole="">
            <v:imagedata r:id="rId7" o:title=""/>
          </v:shape>
          <o:OLEObject Type="Embed" ProgID="Equation.DSMT4" ShapeID="_x0000_i1026" DrawAspect="Content" ObjectID="_1678417895" r:id="rId8"/>
        </w:object>
      </w:r>
      <w:r w:rsidRPr="000255C7">
        <w:rPr>
          <w:rFonts w:ascii="Times New Roman" w:hAnsi="Times New Roman" w:cs="Times New Roman"/>
          <w:sz w:val="24"/>
          <w:szCs w:val="24"/>
        </w:rPr>
        <w:t xml:space="preserve"> The more…………………………………………………………….</w:t>
      </w:r>
    </w:p>
    <w:p w14:paraId="1671BFF3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Pr="000255C7">
        <w:rPr>
          <w:rFonts w:ascii="Times New Roman" w:hAnsi="Times New Roman" w:cs="Times New Roman"/>
          <w:sz w:val="24"/>
          <w:szCs w:val="24"/>
        </w:rPr>
        <w:t>. Mary is the most intelligent</w:t>
      </w:r>
      <w:r>
        <w:rPr>
          <w:rFonts w:ascii="Times New Roman" w:hAnsi="Times New Roman" w:cs="Times New Roman"/>
          <w:sz w:val="24"/>
          <w:szCs w:val="24"/>
        </w:rPr>
        <w:t xml:space="preserve"> girl</w:t>
      </w:r>
      <w:r w:rsidRPr="000255C7">
        <w:rPr>
          <w:rFonts w:ascii="Times New Roman" w:hAnsi="Times New Roman" w:cs="Times New Roman"/>
          <w:sz w:val="24"/>
          <w:szCs w:val="24"/>
        </w:rPr>
        <w:t xml:space="preserve"> in my group.</w:t>
      </w:r>
    </w:p>
    <w:p w14:paraId="24DD8374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</w:rPr>
        <w:t xml:space="preserve"> No one ……………………………………………………………….</w:t>
      </w:r>
    </w:p>
    <w:p w14:paraId="6108B921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>. It’s not neccessary for you to do the test</w:t>
      </w:r>
      <w:r w:rsidRPr="000255C7">
        <w:rPr>
          <w:rFonts w:ascii="Times New Roman" w:hAnsi="Times New Roman" w:cs="Times New Roman"/>
          <w:sz w:val="24"/>
          <w:szCs w:val="24"/>
        </w:rPr>
        <w:t xml:space="preserve">. 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26B3057A" w14:textId="77777777" w:rsidR="006D09F0" w:rsidRPr="00433F98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You 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</w:t>
      </w:r>
    </w:p>
    <w:p w14:paraId="3CE5CEAB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It is essential that no one be told about our plans</w:t>
      </w:r>
      <w:r w:rsidRPr="000255C7">
        <w:rPr>
          <w:rFonts w:ascii="Times New Roman" w:hAnsi="Times New Roman" w:cs="Times New Roman"/>
          <w:sz w:val="24"/>
          <w:szCs w:val="24"/>
        </w:rPr>
        <w:t>.</w:t>
      </w:r>
    </w:p>
    <w:p w14:paraId="57365C8C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You ...........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......</w:t>
      </w:r>
    </w:p>
    <w:p w14:paraId="5B894C50" w14:textId="77777777" w:rsidR="006D09F0" w:rsidRPr="000255C7" w:rsidRDefault="006D09F0" w:rsidP="00772FD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0255C7">
        <w:rPr>
          <w:rFonts w:ascii="Times New Roman" w:hAnsi="Times New Roman" w:cs="Times New Roman"/>
          <w:sz w:val="24"/>
          <w:szCs w:val="24"/>
        </w:rPr>
        <w:t>. My car keys are possibly in the kitchen.</w:t>
      </w:r>
    </w:p>
    <w:p w14:paraId="3D4170A7" w14:textId="77777777" w:rsidR="006D09F0" w:rsidRPr="000255C7" w:rsidRDefault="006D09F0" w:rsidP="00772F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sz w:val="24"/>
          <w:szCs w:val="24"/>
          <w:lang w:val="vi-VN"/>
        </w:rPr>
        <w:sym w:font="Symbol" w:char="F0AE"/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255C7">
        <w:rPr>
          <w:rFonts w:ascii="Times New Roman" w:hAnsi="Times New Roman" w:cs="Times New Roman"/>
          <w:sz w:val="24"/>
          <w:szCs w:val="24"/>
        </w:rPr>
        <w:t xml:space="preserve">My </w:t>
      </w:r>
      <w:r>
        <w:rPr>
          <w:rFonts w:ascii="Times New Roman" w:hAnsi="Times New Roman" w:cs="Times New Roman"/>
          <w:sz w:val="24"/>
          <w:szCs w:val="24"/>
        </w:rPr>
        <w:t xml:space="preserve">car </w:t>
      </w:r>
      <w:r w:rsidRPr="000255C7">
        <w:rPr>
          <w:rFonts w:ascii="Times New Roman" w:hAnsi="Times New Roman" w:cs="Times New Roman"/>
          <w:sz w:val="24"/>
          <w:szCs w:val="24"/>
        </w:rPr>
        <w:t>key</w:t>
      </w:r>
      <w:r w:rsidRPr="000255C7">
        <w:rPr>
          <w:rFonts w:ascii="Times New Roman" w:hAnsi="Times New Roman" w:cs="Times New Roman"/>
          <w:sz w:val="24"/>
          <w:szCs w:val="24"/>
          <w:lang w:val="vi-VN"/>
        </w:rPr>
        <w:t xml:space="preserve"> .......................................................................................</w:t>
      </w:r>
      <w:r w:rsidRPr="000255C7">
        <w:rPr>
          <w:rFonts w:ascii="Times New Roman" w:hAnsi="Times New Roman" w:cs="Times New Roman"/>
          <w:sz w:val="24"/>
          <w:szCs w:val="24"/>
        </w:rPr>
        <w:t>.........</w:t>
      </w:r>
    </w:p>
    <w:p w14:paraId="128B9D79" w14:textId="77777777" w:rsidR="006D09F0" w:rsidRPr="000255C7" w:rsidRDefault="006D09F0" w:rsidP="00772FD4">
      <w:pPr>
        <w:tabs>
          <w:tab w:val="left" w:pos="360"/>
          <w:tab w:val="left" w:pos="2880"/>
          <w:tab w:val="left" w:pos="5220"/>
          <w:tab w:val="left" w:pos="76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0255C7">
        <w:rPr>
          <w:rFonts w:ascii="Times New Roman" w:hAnsi="Times New Roman" w:cs="Times New Roman"/>
          <w:sz w:val="24"/>
          <w:szCs w:val="24"/>
        </w:rPr>
        <w:t>0. This is the first time I have ever met such a pretty girl.</w:t>
      </w:r>
    </w:p>
    <w:p w14:paraId="1124E687" w14:textId="77777777" w:rsidR="006D09F0" w:rsidRPr="000255C7" w:rsidRDefault="006D09F0" w:rsidP="00772FD4">
      <w:pPr>
        <w:tabs>
          <w:tab w:val="left" w:leader="dot" w:pos="1017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55C7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2A3825FF">
          <v:shape id="_x0000_i1027" type="#_x0000_t75" style="width:15pt;height:11.5pt" o:ole="">
            <v:imagedata r:id="rId9" o:title=""/>
          </v:shape>
          <o:OLEObject Type="Embed" ProgID="Equation.DSMT4" ShapeID="_x0000_i1027" DrawAspect="Content" ObjectID="_1678417896" r:id="rId10"/>
        </w:object>
      </w:r>
      <w:r w:rsidRPr="000255C7">
        <w:rPr>
          <w:rFonts w:ascii="Times New Roman" w:hAnsi="Times New Roman" w:cs="Times New Roman"/>
          <w:sz w:val="24"/>
          <w:szCs w:val="24"/>
        </w:rPr>
        <w:t xml:space="preserve"> She is …………………………………………………………………</w:t>
      </w:r>
    </w:p>
    <w:p w14:paraId="0E5CF404" w14:textId="227022B9" w:rsidR="00AC4598" w:rsidRPr="00AC4598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C4598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C4598" w:rsidRPr="00AC4598">
        <w:rPr>
          <w:rFonts w:ascii="Times New Roman" w:hAnsi="Times New Roman" w:cs="Times New Roman"/>
          <w:b/>
          <w:sz w:val="24"/>
          <w:szCs w:val="24"/>
        </w:rPr>
        <w:t xml:space="preserve">Write a paragraph </w:t>
      </w:r>
    </w:p>
    <w:p w14:paraId="5BCA50D9" w14:textId="7678AB9F" w:rsidR="006D09F0" w:rsidRPr="00FA179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797">
        <w:rPr>
          <w:rFonts w:ascii="Times New Roman" w:hAnsi="Times New Roman" w:cs="Times New Roman"/>
          <w:sz w:val="24"/>
          <w:szCs w:val="24"/>
        </w:rPr>
        <w:t>In about 140 words, write a paragraph about:</w:t>
      </w:r>
    </w:p>
    <w:p w14:paraId="7B8C8A2B" w14:textId="77777777" w:rsidR="006D09F0" w:rsidRPr="00FA179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797">
        <w:rPr>
          <w:rFonts w:ascii="Times New Roman" w:hAnsi="Times New Roman" w:cs="Times New Roman"/>
          <w:sz w:val="24"/>
          <w:szCs w:val="24"/>
        </w:rPr>
        <w:t>- a book you have read</w:t>
      </w:r>
    </w:p>
    <w:p w14:paraId="599D7EB1" w14:textId="77777777" w:rsidR="006D09F0" w:rsidRPr="00FA179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797">
        <w:rPr>
          <w:rFonts w:ascii="Times New Roman" w:hAnsi="Times New Roman" w:cs="Times New Roman"/>
          <w:sz w:val="24"/>
          <w:szCs w:val="24"/>
        </w:rPr>
        <w:t>- your favorite sport / a sport event</w:t>
      </w:r>
    </w:p>
    <w:p w14:paraId="0A123BDF" w14:textId="77777777" w:rsidR="006D09F0" w:rsidRPr="00FA1797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A1797">
        <w:rPr>
          <w:rFonts w:ascii="Times New Roman" w:hAnsi="Times New Roman" w:cs="Times New Roman"/>
          <w:sz w:val="24"/>
          <w:szCs w:val="24"/>
        </w:rPr>
        <w:t>- the causes/ measures for protecting endangered animals</w:t>
      </w:r>
    </w:p>
    <w:p w14:paraId="2A2B3770" w14:textId="77777777" w:rsidR="00AC4598" w:rsidRDefault="00AC4598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88F9F3E" w14:textId="42F0C7BB" w:rsidR="006D09F0" w:rsidRPr="00AC4598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C4598">
        <w:rPr>
          <w:rFonts w:ascii="Times New Roman" w:hAnsi="Times New Roman" w:cs="Times New Roman"/>
          <w:b/>
          <w:sz w:val="24"/>
          <w:szCs w:val="24"/>
        </w:rPr>
        <w:t>V. LISTENING</w:t>
      </w:r>
    </w:p>
    <w:p w14:paraId="38DD076F" w14:textId="0D655C0B" w:rsidR="006D09F0" w:rsidRDefault="006D09F0" w:rsidP="00772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X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à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nits 10, 12, 13 (TA 7 </w:t>
      </w:r>
      <w:proofErr w:type="spellStart"/>
      <w:r>
        <w:rPr>
          <w:rFonts w:ascii="Times New Roman" w:hAnsi="Times New Roman" w:cs="Times New Roman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nits 6, 7 (TA 10 </w:t>
      </w:r>
      <w:proofErr w:type="spellStart"/>
      <w:r>
        <w:rPr>
          <w:rFonts w:ascii="Times New Roman" w:hAnsi="Times New Roman" w:cs="Times New Roman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14:paraId="1272F52F" w14:textId="77777777" w:rsidR="006D09F0" w:rsidRPr="002F7200" w:rsidRDefault="006D09F0" w:rsidP="00772FD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CC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The end---</w:t>
      </w:r>
    </w:p>
    <w:sectPr w:rsidR="006D09F0" w:rsidRPr="002F7200" w:rsidSect="00772FD4">
      <w:pgSz w:w="12240" w:h="15840"/>
      <w:pgMar w:top="454" w:right="454" w:bottom="454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4629BC"/>
    <w:multiLevelType w:val="hybridMultilevel"/>
    <w:tmpl w:val="DEDAF908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C351A5"/>
    <w:multiLevelType w:val="hybridMultilevel"/>
    <w:tmpl w:val="E534A09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4D71004"/>
    <w:multiLevelType w:val="hybridMultilevel"/>
    <w:tmpl w:val="DF9016E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66079B0"/>
    <w:multiLevelType w:val="hybridMultilevel"/>
    <w:tmpl w:val="EAB02B18"/>
    <w:lvl w:ilvl="0" w:tplc="694AAE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CD220FB"/>
    <w:multiLevelType w:val="hybridMultilevel"/>
    <w:tmpl w:val="55AC21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2EE95212"/>
    <w:multiLevelType w:val="hybridMultilevel"/>
    <w:tmpl w:val="B1103CF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3D9C572D"/>
    <w:multiLevelType w:val="hybridMultilevel"/>
    <w:tmpl w:val="113EE89A"/>
    <w:lvl w:ilvl="0" w:tplc="F04EA32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2D564D"/>
    <w:multiLevelType w:val="hybridMultilevel"/>
    <w:tmpl w:val="2B8E5B8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A4419D0">
      <w:start w:val="1"/>
      <w:numFmt w:val="decimal"/>
      <w:lvlText w:val="%2."/>
      <w:lvlJc w:val="left"/>
      <w:pPr>
        <w:tabs>
          <w:tab w:val="num" w:pos="432"/>
        </w:tabs>
        <w:ind w:left="576" w:hanging="288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510A33A8"/>
    <w:multiLevelType w:val="hybridMultilevel"/>
    <w:tmpl w:val="D274693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75E532D4"/>
    <w:multiLevelType w:val="hybridMultilevel"/>
    <w:tmpl w:val="051C5CE0"/>
    <w:lvl w:ilvl="0" w:tplc="08AA9C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4FC2556">
      <w:start w:val="1"/>
      <w:numFmt w:val="bullet"/>
      <w:lvlText w:val=""/>
      <w:lvlJc w:val="left"/>
      <w:pPr>
        <w:tabs>
          <w:tab w:val="num" w:pos="936"/>
        </w:tabs>
        <w:ind w:left="936" w:hanging="216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77524909"/>
    <w:multiLevelType w:val="hybridMultilevel"/>
    <w:tmpl w:val="375E8E6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7C7A3A6F"/>
    <w:multiLevelType w:val="hybridMultilevel"/>
    <w:tmpl w:val="D8B2CC08"/>
    <w:lvl w:ilvl="0" w:tplc="F0FEBF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10"/>
  </w:num>
  <w:num w:numId="5">
    <w:abstractNumId w:val="1"/>
  </w:num>
  <w:num w:numId="6">
    <w:abstractNumId w:val="8"/>
  </w:num>
  <w:num w:numId="7">
    <w:abstractNumId w:val="5"/>
  </w:num>
  <w:num w:numId="8">
    <w:abstractNumId w:val="7"/>
  </w:num>
  <w:num w:numId="9">
    <w:abstractNumId w:val="11"/>
  </w:num>
  <w:num w:numId="10">
    <w:abstractNumId w:val="9"/>
  </w:num>
  <w:num w:numId="11">
    <w:abstractNumId w:val="3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B1FC8"/>
    <w:rsid w:val="000001AA"/>
    <w:rsid w:val="000217B5"/>
    <w:rsid w:val="00031475"/>
    <w:rsid w:val="00095FD5"/>
    <w:rsid w:val="000E28D2"/>
    <w:rsid w:val="000E6BD0"/>
    <w:rsid w:val="001026F3"/>
    <w:rsid w:val="0013105B"/>
    <w:rsid w:val="00153AE7"/>
    <w:rsid w:val="00156F84"/>
    <w:rsid w:val="002006E8"/>
    <w:rsid w:val="00217D63"/>
    <w:rsid w:val="0022008F"/>
    <w:rsid w:val="00223336"/>
    <w:rsid w:val="002343A9"/>
    <w:rsid w:val="002A3443"/>
    <w:rsid w:val="002A5DBA"/>
    <w:rsid w:val="00306449"/>
    <w:rsid w:val="003207F4"/>
    <w:rsid w:val="00334983"/>
    <w:rsid w:val="003817EA"/>
    <w:rsid w:val="00391CF0"/>
    <w:rsid w:val="003D5164"/>
    <w:rsid w:val="00433F98"/>
    <w:rsid w:val="00437FAE"/>
    <w:rsid w:val="004644CE"/>
    <w:rsid w:val="00485DB2"/>
    <w:rsid w:val="00490856"/>
    <w:rsid w:val="00494DCC"/>
    <w:rsid w:val="004A6A1E"/>
    <w:rsid w:val="004B149F"/>
    <w:rsid w:val="004B5258"/>
    <w:rsid w:val="00545295"/>
    <w:rsid w:val="00546A2F"/>
    <w:rsid w:val="005C6CF5"/>
    <w:rsid w:val="005F479A"/>
    <w:rsid w:val="00600489"/>
    <w:rsid w:val="00605BEF"/>
    <w:rsid w:val="00605CA9"/>
    <w:rsid w:val="006833E5"/>
    <w:rsid w:val="00685AD2"/>
    <w:rsid w:val="00696C04"/>
    <w:rsid w:val="006B1C0E"/>
    <w:rsid w:val="006D09F0"/>
    <w:rsid w:val="006F79AB"/>
    <w:rsid w:val="00705D66"/>
    <w:rsid w:val="00760B26"/>
    <w:rsid w:val="00772FD4"/>
    <w:rsid w:val="0077724D"/>
    <w:rsid w:val="007B0110"/>
    <w:rsid w:val="007B1594"/>
    <w:rsid w:val="00803F91"/>
    <w:rsid w:val="008130C7"/>
    <w:rsid w:val="0082621D"/>
    <w:rsid w:val="00843E27"/>
    <w:rsid w:val="008C11C1"/>
    <w:rsid w:val="008F5C5E"/>
    <w:rsid w:val="00963A6D"/>
    <w:rsid w:val="0098089D"/>
    <w:rsid w:val="0098475E"/>
    <w:rsid w:val="009B3C77"/>
    <w:rsid w:val="009E4D5F"/>
    <w:rsid w:val="009F190D"/>
    <w:rsid w:val="00A63D42"/>
    <w:rsid w:val="00A64541"/>
    <w:rsid w:val="00A81757"/>
    <w:rsid w:val="00AC4598"/>
    <w:rsid w:val="00B576E0"/>
    <w:rsid w:val="00B8136C"/>
    <w:rsid w:val="00B918E1"/>
    <w:rsid w:val="00BB6B8C"/>
    <w:rsid w:val="00BE69C5"/>
    <w:rsid w:val="00BF1D8F"/>
    <w:rsid w:val="00C119B3"/>
    <w:rsid w:val="00C52DFB"/>
    <w:rsid w:val="00C84F00"/>
    <w:rsid w:val="00CB1E72"/>
    <w:rsid w:val="00CD2A51"/>
    <w:rsid w:val="00CE685D"/>
    <w:rsid w:val="00D0042A"/>
    <w:rsid w:val="00D60AB8"/>
    <w:rsid w:val="00D83EC3"/>
    <w:rsid w:val="00D8659F"/>
    <w:rsid w:val="00D97889"/>
    <w:rsid w:val="00DB1FC8"/>
    <w:rsid w:val="00DF195B"/>
    <w:rsid w:val="00E23A4D"/>
    <w:rsid w:val="00E278BD"/>
    <w:rsid w:val="00E54B66"/>
    <w:rsid w:val="00EB4345"/>
    <w:rsid w:val="00EE0DE1"/>
    <w:rsid w:val="00F00A55"/>
    <w:rsid w:val="00F17765"/>
    <w:rsid w:val="00F44915"/>
    <w:rsid w:val="00F47AF2"/>
    <w:rsid w:val="00F744AC"/>
    <w:rsid w:val="00F81797"/>
    <w:rsid w:val="00F87B2D"/>
    <w:rsid w:val="00FA736F"/>
    <w:rsid w:val="00FB7B62"/>
    <w:rsid w:val="00FD2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33BFBF"/>
  <w15:docId w15:val="{E10E7B5C-2490-4C26-8A62-C288872255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0AB8"/>
    <w:pPr>
      <w:ind w:left="720"/>
      <w:contextualSpacing/>
    </w:pPr>
  </w:style>
  <w:style w:type="paragraph" w:customStyle="1" w:styleId="CharCharChar">
    <w:name w:val="Char Char Char"/>
    <w:basedOn w:val="Normal"/>
    <w:autoRedefine/>
    <w:rsid w:val="00156F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1685</Words>
  <Characters>960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em Tram</dc:creator>
  <cp:lastModifiedBy>HP</cp:lastModifiedBy>
  <cp:revision>10</cp:revision>
  <dcterms:created xsi:type="dcterms:W3CDTF">2021-03-13T16:10:00Z</dcterms:created>
  <dcterms:modified xsi:type="dcterms:W3CDTF">2021-03-27T23:25:00Z</dcterms:modified>
</cp:coreProperties>
</file>